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6" r:id="rId2"/>
    <p:sldId id="297" r:id="rId3"/>
    <p:sldId id="384" r:id="rId4"/>
    <p:sldId id="393" r:id="rId5"/>
    <p:sldId id="383" r:id="rId6"/>
    <p:sldId id="395" r:id="rId7"/>
    <p:sldId id="396" r:id="rId8"/>
    <p:sldId id="397" r:id="rId9"/>
    <p:sldId id="398" r:id="rId10"/>
    <p:sldId id="399" r:id="rId11"/>
    <p:sldId id="328" r:id="rId12"/>
    <p:sldId id="294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355" y="9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01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9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43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0.png"/><Relationship Id="rId4" Type="http://schemas.openxmlformats.org/officeDocument/2006/relationships/image" Target="../media/image32.wmf"/><Relationship Id="rId9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../media/image1.png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Численные методы решения обыкновенных </a:t>
            </a:r>
          </a:p>
          <a:p>
            <a:r>
              <a:rPr lang="ru-RU" dirty="0"/>
              <a:t>дифференциальных уравнений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АНАЛИТИЧЕСКОЕ 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1437460"/>
                  </p:ext>
                </p:extLst>
              </p:nvPr>
            </p:nvGraphicFramePr>
            <p:xfrm>
              <a:off x="432150" y="1170803"/>
              <a:ext cx="2624202" cy="3434461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11730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646509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1665963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𝑡𝑔</m:t>
                                    </m:r>
                                    <m:d>
                                      <m:d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7183</a:t>
                          </a:r>
                          <a:endParaRPr lang="ru-RU" sz="18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0052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329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703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148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94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3878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.3110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.611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.5846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.902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1437460"/>
                  </p:ext>
                </p:extLst>
              </p:nvPr>
            </p:nvGraphicFramePr>
            <p:xfrm>
              <a:off x="432150" y="1170803"/>
              <a:ext cx="2624202" cy="3434461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11730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646509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1665963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</a:tblGrid>
                  <a:tr h="33312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48598" t="-10909" r="-257944" b="-96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58029" t="-10909" r="-730" b="-96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7183</a:t>
                          </a:r>
                          <a:endParaRPr lang="ru-RU" sz="18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0052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329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703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148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94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3878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.3110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.611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.5846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.902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0F9DBEF-F74F-44C5-B97A-0B6671047C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290168" y="828388"/>
            <a:ext cx="8613731" cy="6029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5737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3350712"/>
            <a:ext cx="12192000" cy="3620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0610" y="1325068"/>
            <a:ext cx="97651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Решите дифференциальные уравнения методами Эйлера и Рунге-Кутты. Определите погрешность расчетных значений переменной y для каждого из методов, используя формулу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4E60CF-97D0-404E-840A-9DC83713750C}"/>
                  </a:ext>
                </a:extLst>
              </p:cNvPr>
              <p:cNvSpPr txBox="1"/>
              <p:nvPr/>
            </p:nvSpPr>
            <p:spPr>
              <a:xfrm>
                <a:off x="850610" y="2525397"/>
                <a:ext cx="2186624" cy="6476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ru-RU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ru-RU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ru-RU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%</m:t>
                      </m:r>
                    </m:oMath>
                  </m:oMathPara>
                </a14:m>
                <a:endParaRPr lang="ru-RU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4E60CF-97D0-404E-840A-9DC837137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610" y="2525397"/>
                <a:ext cx="2186624" cy="6476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0F8C8C-01E6-4E04-965D-CDE1720C9092}"/>
                  </a:ext>
                </a:extLst>
              </p:cNvPr>
              <p:cNvSpPr txBox="1"/>
              <p:nvPr/>
            </p:nvSpPr>
            <p:spPr>
              <a:xfrm>
                <a:off x="3369627" y="2524654"/>
                <a:ext cx="724617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>
                    <a:solidFill>
                      <a:schemeClr val="bg1"/>
                    </a:solidFill>
                  </a:rPr>
                  <a:t>где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ru-RU" sz="2000" dirty="0">
                    <a:solidFill>
                      <a:schemeClr val="bg1"/>
                    </a:solidFill>
                  </a:rPr>
                  <a:t> - расчетное значение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chemeClr val="bg1"/>
                    </a:solidFill>
                  </a:rPr>
                  <a:t> - значение, полученное из аналитического решения</a:t>
                </a:r>
                <a:r>
                  <a:rPr lang="en-US" sz="2000" dirty="0">
                    <a:solidFill>
                      <a:schemeClr val="bg1"/>
                    </a:solidFill>
                  </a:rPr>
                  <a:t>.</a:t>
                </a:r>
                <a:endParaRPr lang="ru-RU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0F8C8C-01E6-4E04-965D-CDE1720C90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627" y="2524654"/>
                <a:ext cx="7246179" cy="707886"/>
              </a:xfrm>
              <a:prstGeom prst="rect">
                <a:avLst/>
              </a:prstGeom>
              <a:blipFill>
                <a:blip r:embed="rId4"/>
                <a:stretch>
                  <a:fillRect l="-926" t="-4310" r="-926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0CD5FECE-91F9-4A20-B6BB-1B6D3FB214F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7043600"/>
                  </p:ext>
                </p:extLst>
              </p:nvPr>
            </p:nvGraphicFramePr>
            <p:xfrm>
              <a:off x="850610" y="3488238"/>
              <a:ext cx="9765197" cy="3282379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666048">
                      <a:extLst>
                        <a:ext uri="{9D8B030D-6E8A-4147-A177-3AD203B41FA5}">
                          <a16:colId xmlns:a16="http://schemas.microsoft.com/office/drawing/2014/main" val="2877078005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775138664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816323781"/>
                        </a:ext>
                      </a:extLst>
                    </a:gridCol>
                    <a:gridCol w="2441299">
                      <a:extLst>
                        <a:ext uri="{9D8B030D-6E8A-4147-A177-3AD203B41FA5}">
                          <a16:colId xmlns:a16="http://schemas.microsoft.com/office/drawing/2014/main" val="195216977"/>
                        </a:ext>
                      </a:extLst>
                    </a:gridCol>
                  </a:tblGrid>
                  <a:tr h="45818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Дифференциальное уравнение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Отрезок, шаг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Начальные услови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Аналитическое решение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3603281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2000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d>
                                <m:d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000" smtClean="0">
                                      <a:latin typeface="Cambria Math" panose="02040503050406030204" pitchFamily="18" charset="0"/>
                                    </a:rPr>
                                    <m:t>2∙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ru-RU" sz="2000" smtClean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𝑐𝑡𝑔</m:t>
                              </m:r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</a:t>
                          </a:r>
                          <a:r>
                            <a:rPr lang="ru-RU" sz="1800" dirty="0"/>
                            <a:t>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h = 0.1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3.0307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2∙</m:t>
                                    </m:r>
                                    <m:sSup>
                                      <m:sSup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7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7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𝑠𝑖𝑛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en-US" sz="17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700" smtClean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17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07194860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2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2000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func>
                                    <m:func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e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f>
                                      <m:fPr>
                                        <m:type m:val="lin"/>
                                        <m:ctrlPr>
                                          <a:rPr lang="en-US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den>
                                    </m:f>
                                  </m:sup>
                                </m:sSup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1542046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3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2∙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n-US" sz="2000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20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0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0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ln(2)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unc>
                                  <m:func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1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800" smtClean="0">
                                                <a:latin typeface="Cambria Math" panose="02040503050406030204" pitchFamily="18" charset="0"/>
                                              </a:rPr>
                                              <m:t>𝑒</m:t>
                                            </m:r>
                                          </m:e>
                                          <m:sup>
                                            <m:sSup>
                                              <m:sSupPr>
                                                <m:ctrlPr>
                                                  <a:rPr lang="en-US" sz="18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sz="1800" smtClean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sz="1800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</m:sup>
                                        </m:sSup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75793517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4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3∙</m:t>
                                  </m:r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2; 3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2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4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3.5∙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3∙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den>
                                </m:f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346905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0CD5FECE-91F9-4A20-B6BB-1B6D3FB214F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7043600"/>
                  </p:ext>
                </p:extLst>
              </p:nvPr>
            </p:nvGraphicFramePr>
            <p:xfrm>
              <a:off x="850610" y="3488238"/>
              <a:ext cx="9765197" cy="3282379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666048">
                      <a:extLst>
                        <a:ext uri="{9D8B030D-6E8A-4147-A177-3AD203B41FA5}">
                          <a16:colId xmlns:a16="http://schemas.microsoft.com/office/drawing/2014/main" val="2877078005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775138664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816323781"/>
                        </a:ext>
                      </a:extLst>
                    </a:gridCol>
                    <a:gridCol w="2441299">
                      <a:extLst>
                        <a:ext uri="{9D8B030D-6E8A-4147-A177-3AD203B41FA5}">
                          <a16:colId xmlns:a16="http://schemas.microsoft.com/office/drawing/2014/main" val="195216977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Дифференциальное уравнение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Отрезок, шаг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Начальные услови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Аналитическое решение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3603281"/>
                      </a:ext>
                    </a:extLst>
                  </a:tr>
                  <a:tr h="72205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92437" r="-166611" b="-278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</a:t>
                          </a:r>
                          <a:r>
                            <a:rPr lang="ru-RU" sz="1800" dirty="0"/>
                            <a:t>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h = 0.1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3.0307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92437" r="-499" b="-2781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719486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218095" r="-166611" b="-2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e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218095" r="-499" b="-2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11542046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318095" r="-166611" b="-1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0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0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ln(2)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318095" r="-499" b="-1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5793517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418095" r="-166611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2; 3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2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4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418095" r="-499" b="-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3469058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ЭЙЛЕР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Объект 31">
                <a:extLst>
                  <a:ext uri="{FF2B5EF4-FFF2-40B4-BE49-F238E27FC236}">
                    <a16:creationId xmlns:a16="http://schemas.microsoft.com/office/drawing/2014/main" id="{33BD4B47-45D2-4708-BEE6-2174C3815AB3}"/>
                  </a:ext>
                </a:extLst>
              </p:cNvPr>
              <p:cNvSpPr txBox="1"/>
              <p:nvPr/>
            </p:nvSpPr>
            <p:spPr>
              <a:xfrm>
                <a:off x="3923788" y="4564780"/>
                <a:ext cx="4344422" cy="11017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32" name="Объект 31">
                <a:extLst>
                  <a:ext uri="{FF2B5EF4-FFF2-40B4-BE49-F238E27FC236}">
                    <a16:creationId xmlns:a16="http://schemas.microsoft.com/office/drawing/2014/main" id="{33BD4B47-45D2-4708-BEE6-2174C3815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788" y="4564780"/>
                <a:ext cx="4344422" cy="1101725"/>
              </a:xfrm>
              <a:prstGeom prst="rect">
                <a:avLst/>
              </a:prstGeom>
              <a:blipFill>
                <a:blip r:embed="rId3"/>
                <a:stretch>
                  <a:fillRect b="-27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26A23597-CF68-4B01-A96D-9B042F6FC927}"/>
              </a:ext>
            </a:extLst>
          </p:cNvPr>
          <p:cNvSpPr txBox="1"/>
          <p:nvPr/>
        </p:nvSpPr>
        <p:spPr>
          <a:xfrm>
            <a:off x="685716" y="5825793"/>
            <a:ext cx="8204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де </a:t>
            </a:r>
            <a:r>
              <a:rPr lang="en-US" sz="2400" b="1" i="1" dirty="0"/>
              <a:t>h</a:t>
            </a:r>
            <a:r>
              <a:rPr lang="en-US" sz="2400" dirty="0"/>
              <a:t> – </a:t>
            </a:r>
            <a:r>
              <a:rPr lang="ru-RU" sz="2400" dirty="0"/>
              <a:t>шаг вычисления; </a:t>
            </a:r>
          </a:p>
          <a:p>
            <a:r>
              <a:rPr lang="ru-RU" sz="2400" b="1" i="1" dirty="0"/>
              <a:t>      </a:t>
            </a:r>
            <a:r>
              <a:rPr lang="en-US" sz="2400" b="1" i="1" dirty="0"/>
              <a:t>f(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,</a:t>
            </a:r>
            <a:r>
              <a:rPr lang="ru-RU" sz="2400" b="1" i="1" dirty="0"/>
              <a:t> 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</a:t>
            </a:r>
            <a:r>
              <a:rPr lang="en-US" sz="2400" b="1" i="1" dirty="0"/>
              <a:t>) </a:t>
            </a:r>
            <a:r>
              <a:rPr lang="en-US" sz="2400" dirty="0"/>
              <a:t>– </a:t>
            </a:r>
            <a:r>
              <a:rPr lang="ru-RU" sz="2400" dirty="0"/>
              <a:t>правая часть дифференциального уравнения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A96E181-84C6-423E-A37A-F529505EDB6F}"/>
              </a:ext>
            </a:extLst>
          </p:cNvPr>
          <p:cNvSpPr txBox="1"/>
          <p:nvPr/>
        </p:nvSpPr>
        <p:spPr>
          <a:xfrm>
            <a:off x="685716" y="1026984"/>
            <a:ext cx="7381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Пусть дано дифференциальное уравнени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Объект 34">
                <a:extLst>
                  <a:ext uri="{FF2B5EF4-FFF2-40B4-BE49-F238E27FC236}">
                    <a16:creationId xmlns:a16="http://schemas.microsoft.com/office/drawing/2014/main" id="{43FA939A-A987-48FB-8BC6-86629B85858C}"/>
                  </a:ext>
                </a:extLst>
              </p:cNvPr>
              <p:cNvSpPr txBox="1"/>
              <p:nvPr/>
            </p:nvSpPr>
            <p:spPr>
              <a:xfrm>
                <a:off x="4979088" y="1567867"/>
                <a:ext cx="2233823" cy="87153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35" name="Объект 34">
                <a:extLst>
                  <a:ext uri="{FF2B5EF4-FFF2-40B4-BE49-F238E27FC236}">
                    <a16:creationId xmlns:a16="http://schemas.microsoft.com/office/drawing/2014/main" id="{43FA939A-A987-48FB-8BC6-86629B858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088" y="1567867"/>
                <a:ext cx="2233823" cy="8715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8DBB8A13-E459-40A5-8C3C-D2A117764E93}"/>
              </a:ext>
            </a:extLst>
          </p:cNvPr>
          <p:cNvSpPr txBox="1"/>
          <p:nvPr/>
        </p:nvSpPr>
        <p:spPr>
          <a:xfrm>
            <a:off x="685716" y="2426550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с начальным условием:</a:t>
            </a:r>
          </a:p>
        </p:txBody>
      </p:sp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9BD6F140-CAF2-4836-AE19-DF78FD29C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23569"/>
              </p:ext>
            </p:extLst>
          </p:nvPr>
        </p:nvGraphicFramePr>
        <p:xfrm>
          <a:off x="4914137" y="2888215"/>
          <a:ext cx="1705633" cy="6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799920" imgH="317160" progId="Equation.DSMT4">
                  <p:embed/>
                </p:oleObj>
              </mc:Choice>
              <mc:Fallback>
                <p:oleObj name="Equation" r:id="rId5" imgW="799920" imgH="3171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4137" y="2888215"/>
                        <a:ext cx="1705633" cy="67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FFAA1ACE-F6BF-42F4-8DFE-65B0BB907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67613"/>
              </p:ext>
            </p:extLst>
          </p:nvPr>
        </p:nvGraphicFramePr>
        <p:xfrm>
          <a:off x="4650041" y="3765950"/>
          <a:ext cx="2233823" cy="5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0041" y="3765950"/>
                        <a:ext cx="2233823" cy="52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329ECB7C-D06C-4A4F-9D75-B7540A81D5CC}"/>
              </a:ext>
            </a:extLst>
          </p:cNvPr>
          <p:cNvSpPr txBox="1"/>
          <p:nvPr/>
        </p:nvSpPr>
        <p:spPr>
          <a:xfrm>
            <a:off x="685717" y="4164887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i="1" dirty="0"/>
              <a:t>Формула Эйлера: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D8F4A4-8C4F-4142-A93A-F38CB7208102}"/>
              </a:ext>
            </a:extLst>
          </p:cNvPr>
          <p:cNvSpPr txBox="1"/>
          <p:nvPr/>
        </p:nvSpPr>
        <p:spPr>
          <a:xfrm>
            <a:off x="685716" y="942243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Решить дифференциальное уравнение первого порядка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8244DF-76C6-4550-882A-C558AE6BA8C8}"/>
              </a:ext>
            </a:extLst>
          </p:cNvPr>
          <p:cNvSpPr txBox="1"/>
          <p:nvPr/>
        </p:nvSpPr>
        <p:spPr>
          <a:xfrm>
            <a:off x="685716" y="3254438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ом Эйлера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  <a:r>
              <a:rPr lang="en-US" sz="2400" i="1" dirty="0"/>
              <a:t>h = 0</a:t>
            </a:r>
            <a:r>
              <a:rPr lang="ru-RU" sz="2400" i="1" dirty="0"/>
              <a:t>.</a:t>
            </a:r>
            <a:r>
              <a:rPr lang="en-US" sz="2400" i="1" dirty="0"/>
              <a:t>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8A38E7-FDAF-4068-A0F4-6ED459EF9C17}"/>
              </a:ext>
            </a:extLst>
          </p:cNvPr>
          <p:cNvSpPr txBox="1"/>
          <p:nvPr/>
        </p:nvSpPr>
        <p:spPr>
          <a:xfrm>
            <a:off x="686136" y="3710580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 </a:t>
            </a:r>
            <a:r>
              <a:rPr lang="en-US" sz="2400" i="1" dirty="0"/>
              <a:t>x</a:t>
            </a:r>
            <a:r>
              <a:rPr lang="en-US" sz="2400" i="1" baseline="-25000" dirty="0"/>
              <a:t>0</a:t>
            </a:r>
            <a:r>
              <a:rPr lang="en-US" sz="2400" i="1" dirty="0"/>
              <a:t> = 0</a:t>
            </a:r>
            <a:r>
              <a:rPr lang="en-US" sz="2400" dirty="0"/>
              <a:t>; </a:t>
            </a:r>
            <a:r>
              <a:rPr lang="en-US" sz="2400" i="1" dirty="0"/>
              <a:t>y</a:t>
            </a:r>
            <a:r>
              <a:rPr lang="en-US" sz="2400" i="1" baseline="-25000" dirty="0"/>
              <a:t>0</a:t>
            </a:r>
            <a:r>
              <a:rPr lang="en-US" sz="2400" i="1" dirty="0"/>
              <a:t> = 2</a:t>
            </a:r>
            <a:r>
              <a:rPr lang="ru-RU" sz="2400" i="1" dirty="0"/>
              <a:t>.</a:t>
            </a:r>
            <a:r>
              <a:rPr lang="en-US" sz="2400" i="1" dirty="0"/>
              <a:t>7183</a:t>
            </a:r>
            <a:r>
              <a:rPr lang="en-US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/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857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31">
                <a:extLst>
                  <a:ext uri="{FF2B5EF4-FFF2-40B4-BE49-F238E27FC236}">
                    <a16:creationId xmlns:a16="http://schemas.microsoft.com/office/drawing/2014/main" id="{2D0F9000-1EE8-4522-A523-4539EA2A7D45}"/>
                  </a:ext>
                </a:extLst>
              </p:cNvPr>
              <p:cNvSpPr txBox="1"/>
              <p:nvPr/>
            </p:nvSpPr>
            <p:spPr>
              <a:xfrm>
                <a:off x="5012375" y="1169744"/>
                <a:ext cx="4344422" cy="11017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4" name="Объект 31">
                <a:extLst>
                  <a:ext uri="{FF2B5EF4-FFF2-40B4-BE49-F238E27FC236}">
                    <a16:creationId xmlns:a16="http://schemas.microsoft.com/office/drawing/2014/main" id="{2D0F9000-1EE8-4522-A523-4539EA2A7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375" y="1169744"/>
                <a:ext cx="4344422" cy="11017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28FA2BF-3C3A-408E-8DE5-D4C2874F7AEC}"/>
                  </a:ext>
                </a:extLst>
              </p:cNvPr>
              <p:cNvSpPr txBox="1"/>
              <p:nvPr/>
            </p:nvSpPr>
            <p:spPr>
              <a:xfrm>
                <a:off x="838200" y="2281592"/>
                <a:ext cx="8578310" cy="45438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;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7183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.1 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7183+0.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.7183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9901</m:t>
                    </m:r>
                  </m:oMath>
                </a14:m>
                <a:endParaRPr lang="en-US" sz="2400" dirty="0"/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901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0.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901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.1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922</m:t>
                    </m:r>
                  </m:oMath>
                </a14:m>
                <a:endParaRPr lang="en-US" sz="2400" dirty="0"/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.2922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0.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.2922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.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49</m:t>
                    </m:r>
                  </m:oMath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/>
                  <a:t>…………………………………………………………………………………………………..</a:t>
                </a: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 startAt="11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9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497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0.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497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.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84</m:t>
                    </m:r>
                  </m:oMath>
                </a14:m>
                <a:r>
                  <a:rPr lang="en-US" sz="2400" dirty="0"/>
                  <a:t>7</a:t>
                </a:r>
                <a:endParaRPr lang="ru-RU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28FA2BF-3C3A-408E-8DE5-D4C2874F7A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81592"/>
                <a:ext cx="8578310" cy="4543808"/>
              </a:xfrm>
              <a:prstGeom prst="rect">
                <a:avLst/>
              </a:prstGeom>
              <a:blipFill>
                <a:blip r:embed="rId3"/>
                <a:stretch>
                  <a:fillRect l="-11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/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28073C9-7AD6-4319-8D46-63D23302737A}"/>
              </a:ext>
            </a:extLst>
          </p:cNvPr>
          <p:cNvSpPr txBox="1"/>
          <p:nvPr/>
        </p:nvSpPr>
        <p:spPr>
          <a:xfrm>
            <a:off x="838200" y="804989"/>
            <a:ext cx="3336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ифференциальное уравнение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79AC38-8288-475D-8AFF-722A56A670DB}"/>
              </a:ext>
            </a:extLst>
          </p:cNvPr>
          <p:cNvSpPr txBox="1"/>
          <p:nvPr/>
        </p:nvSpPr>
        <p:spPr>
          <a:xfrm>
            <a:off x="5012375" y="804989"/>
            <a:ext cx="1659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етод Эйлера:</a:t>
            </a:r>
          </a:p>
        </p:txBody>
      </p:sp>
    </p:spTree>
    <p:extLst>
      <p:ext uri="{BB962C8B-B14F-4D97-AF65-F5344CB8AC3E}">
        <p14:creationId xmlns:p14="http://schemas.microsoft.com/office/powerpoint/2010/main" val="35153199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769340"/>
              </p:ext>
            </p:extLst>
          </p:nvPr>
        </p:nvGraphicFramePr>
        <p:xfrm>
          <a:off x="2354893" y="152094"/>
          <a:ext cx="9100160" cy="6431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90039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  <a:gridCol w="2199769">
                  <a:extLst>
                    <a:ext uri="{9D8B030D-6E8A-4147-A177-3AD203B41FA5}">
                      <a16:colId xmlns:a16="http://schemas.microsoft.com/office/drawing/2014/main" val="17582384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(x, 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y / sqr(cos(x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x0,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h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+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ount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:=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* f(x,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718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PrintLines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2.718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2.9901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3.2921531777519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3.63489640017217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4.03316796957362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4.50857929992964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.09399416073368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.84181449558991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6.8404433085510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8.24968103879327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0.3846974466126</a:t>
                      </a:r>
                    </a:p>
                    <a:p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76752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</a:t>
            </a:r>
            <a:r>
              <a:rPr lang="ru-RU" sz="2400" dirty="0"/>
              <a:t>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4B6013-7E30-4F74-B1E2-A664C55D2F05}"/>
              </a:ext>
            </a:extLst>
          </p:cNvPr>
          <p:cNvSpPr txBox="1"/>
          <p:nvPr/>
        </p:nvSpPr>
        <p:spPr>
          <a:xfrm>
            <a:off x="604281" y="6033185"/>
            <a:ext cx="55056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де </a:t>
            </a:r>
            <a:r>
              <a:rPr lang="en-US" b="1" i="1" dirty="0"/>
              <a:t>h</a:t>
            </a:r>
            <a:r>
              <a:rPr lang="en-US" dirty="0"/>
              <a:t> – </a:t>
            </a:r>
            <a:r>
              <a:rPr lang="ru-RU" dirty="0"/>
              <a:t>шаг вычисления; </a:t>
            </a:r>
          </a:p>
          <a:p>
            <a:r>
              <a:rPr lang="ru-RU" b="1" i="1" dirty="0"/>
              <a:t> </a:t>
            </a:r>
            <a:r>
              <a:rPr lang="en-US" b="1" i="1" dirty="0"/>
              <a:t>f(x</a:t>
            </a:r>
            <a:r>
              <a:rPr lang="en-US" b="1" i="1" baseline="-25000" dirty="0"/>
              <a:t>i</a:t>
            </a:r>
            <a:r>
              <a:rPr lang="en-US" b="1" i="1" dirty="0"/>
              <a:t>,</a:t>
            </a:r>
            <a:r>
              <a:rPr lang="ru-RU" b="1" i="1" dirty="0"/>
              <a:t> </a:t>
            </a:r>
            <a:r>
              <a:rPr lang="en-US" b="1" i="1" dirty="0" err="1"/>
              <a:t>y</a:t>
            </a:r>
            <a:r>
              <a:rPr lang="en-US" b="1" i="1" baseline="-25000" dirty="0" err="1"/>
              <a:t>i</a:t>
            </a:r>
            <a:r>
              <a:rPr lang="en-US" b="1" i="1" dirty="0"/>
              <a:t>) </a:t>
            </a:r>
            <a:r>
              <a:rPr lang="en-US" dirty="0"/>
              <a:t>– </a:t>
            </a:r>
            <a:r>
              <a:rPr lang="ru-RU" dirty="0"/>
              <a:t>правая часть дифференциального уравнения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5F716D-66C1-449A-8496-11FD39956477}"/>
              </a:ext>
            </a:extLst>
          </p:cNvPr>
          <p:cNvSpPr txBox="1"/>
          <p:nvPr/>
        </p:nvSpPr>
        <p:spPr>
          <a:xfrm>
            <a:off x="443706" y="1389069"/>
            <a:ext cx="5201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000" dirty="0"/>
              <a:t>Пусть дано дифференциальное уравнение: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8E380FD-6B2E-4D86-9A90-7E5C86C5D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54184"/>
              </p:ext>
            </p:extLst>
          </p:nvPr>
        </p:nvGraphicFramePr>
        <p:xfrm>
          <a:off x="1420881" y="2012521"/>
          <a:ext cx="1866803" cy="8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57EADF00-0554-47DB-A24B-C5BD0263A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881" y="2012521"/>
                        <a:ext cx="1866803" cy="87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A9895C3-9681-4656-9101-9AD191F0F8F9}"/>
              </a:ext>
            </a:extLst>
          </p:cNvPr>
          <p:cNvSpPr txBox="1"/>
          <p:nvPr/>
        </p:nvSpPr>
        <p:spPr>
          <a:xfrm>
            <a:off x="443705" y="3061592"/>
            <a:ext cx="50909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 начальным условием: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8F172B2-7102-4339-815C-426D3EBA5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64598"/>
              </p:ext>
            </p:extLst>
          </p:nvPr>
        </p:nvGraphicFramePr>
        <p:xfrm>
          <a:off x="1473892" y="3473627"/>
          <a:ext cx="1705633" cy="6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799920" imgH="317160" progId="Equation.DSMT4">
                  <p:embed/>
                </p:oleObj>
              </mc:Choice>
              <mc:Fallback>
                <p:oleObj name="Equation" r:id="rId5" imgW="799920" imgH="31716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B1FAEDCE-9609-436F-B640-571CF1D33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892" y="3473627"/>
                        <a:ext cx="1705633" cy="67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A56BAA6D-7F3F-41A5-ABC3-A8CFB86D1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33183"/>
              </p:ext>
            </p:extLst>
          </p:nvPr>
        </p:nvGraphicFramePr>
        <p:xfrm>
          <a:off x="1209798" y="4369646"/>
          <a:ext cx="2233823" cy="5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4CD413CB-2BE7-4F48-933F-78E1DD9C3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9798" y="4369646"/>
                        <a:ext cx="2233823" cy="52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31C35A2-79DA-4870-A466-D6363DFD5646}"/>
              </a:ext>
            </a:extLst>
          </p:cNvPr>
          <p:cNvSpPr txBox="1"/>
          <p:nvPr/>
        </p:nvSpPr>
        <p:spPr>
          <a:xfrm>
            <a:off x="6109926" y="1389069"/>
            <a:ext cx="382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i="1" dirty="0"/>
              <a:t>Формула Рунге-Кутт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92E4DE-EE3B-40C8-8D6B-74E6BC695FC8}"/>
                  </a:ext>
                </a:extLst>
              </p:cNvPr>
              <p:cNvSpPr txBox="1"/>
              <p:nvPr/>
            </p:nvSpPr>
            <p:spPr>
              <a:xfrm>
                <a:off x="5963354" y="1934681"/>
                <a:ext cx="5617435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amp;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92E4DE-EE3B-40C8-8D6B-74E6BC695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354" y="1934681"/>
                <a:ext cx="5617435" cy="11791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617BDCD-5460-4039-89EB-C65AA25FC829}"/>
                  </a:ext>
                </a:extLst>
              </p:cNvPr>
              <p:cNvSpPr txBox="1"/>
              <p:nvPr/>
            </p:nvSpPr>
            <p:spPr>
              <a:xfrm>
                <a:off x="5981826" y="3354795"/>
                <a:ext cx="15787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617BDCD-5460-4039-89EB-C65AA25FC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826" y="3354795"/>
                <a:ext cx="1578701" cy="307777"/>
              </a:xfrm>
              <a:prstGeom prst="rect">
                <a:avLst/>
              </a:prstGeom>
              <a:blipFill>
                <a:blip r:embed="rId10"/>
                <a:stretch>
                  <a:fillRect l="-3475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71AE00A-3FC6-435E-B703-F25001A040EF}"/>
                  </a:ext>
                </a:extLst>
              </p:cNvPr>
              <p:cNvSpPr txBox="1"/>
              <p:nvPr/>
            </p:nvSpPr>
            <p:spPr>
              <a:xfrm>
                <a:off x="5963449" y="3867165"/>
                <a:ext cx="3060838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71AE00A-3FC6-435E-B703-F25001A04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449" y="3867165"/>
                <a:ext cx="3060838" cy="69153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999D54C-CA17-4E1E-917B-622A0E073678}"/>
                  </a:ext>
                </a:extLst>
              </p:cNvPr>
              <p:cNvSpPr txBox="1"/>
              <p:nvPr/>
            </p:nvSpPr>
            <p:spPr>
              <a:xfrm>
                <a:off x="5963354" y="5644097"/>
                <a:ext cx="28998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999D54C-CA17-4E1E-917B-622A0E0736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354" y="5644097"/>
                <a:ext cx="2899833" cy="307777"/>
              </a:xfrm>
              <a:prstGeom prst="rect">
                <a:avLst/>
              </a:prstGeom>
              <a:blipFill>
                <a:blip r:embed="rId12"/>
                <a:stretch>
                  <a:fillRect l="-1681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8EE82D4-8AE6-422E-9179-FBB8060D2A56}"/>
                  </a:ext>
                </a:extLst>
              </p:cNvPr>
              <p:cNvSpPr txBox="1"/>
              <p:nvPr/>
            </p:nvSpPr>
            <p:spPr>
              <a:xfrm>
                <a:off x="5981826" y="4756996"/>
                <a:ext cx="3129318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8EE82D4-8AE6-422E-9179-FBB8060D2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826" y="4756996"/>
                <a:ext cx="3129318" cy="6915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4315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D8F4A4-8C4F-4142-A93A-F38CB7208102}"/>
              </a:ext>
            </a:extLst>
          </p:cNvPr>
          <p:cNvSpPr txBox="1"/>
          <p:nvPr/>
        </p:nvSpPr>
        <p:spPr>
          <a:xfrm>
            <a:off x="685716" y="942243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Решить дифференциальное уравнение первого порядка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8244DF-76C6-4550-882A-C558AE6BA8C8}"/>
              </a:ext>
            </a:extLst>
          </p:cNvPr>
          <p:cNvSpPr txBox="1"/>
          <p:nvPr/>
        </p:nvSpPr>
        <p:spPr>
          <a:xfrm>
            <a:off x="685716" y="3254438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ом Эйлера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  <a:r>
              <a:rPr lang="en-US" sz="2400" i="1" dirty="0"/>
              <a:t>h = 0</a:t>
            </a:r>
            <a:r>
              <a:rPr lang="ru-RU" sz="2400" i="1" dirty="0"/>
              <a:t>.</a:t>
            </a:r>
            <a:r>
              <a:rPr lang="en-US" sz="2400" i="1" dirty="0"/>
              <a:t>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8A38E7-FDAF-4068-A0F4-6ED459EF9C17}"/>
              </a:ext>
            </a:extLst>
          </p:cNvPr>
          <p:cNvSpPr txBox="1"/>
          <p:nvPr/>
        </p:nvSpPr>
        <p:spPr>
          <a:xfrm>
            <a:off x="686136" y="3710580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 </a:t>
            </a:r>
            <a:r>
              <a:rPr lang="en-US" sz="2400" i="1" dirty="0"/>
              <a:t>x</a:t>
            </a:r>
            <a:r>
              <a:rPr lang="en-US" sz="2400" i="1" baseline="-25000" dirty="0"/>
              <a:t>0</a:t>
            </a:r>
            <a:r>
              <a:rPr lang="en-US" sz="2400" i="1" dirty="0"/>
              <a:t> = 0</a:t>
            </a:r>
            <a:r>
              <a:rPr lang="en-US" sz="2400" dirty="0"/>
              <a:t>; </a:t>
            </a:r>
            <a:r>
              <a:rPr lang="en-US" sz="2400" i="1" dirty="0"/>
              <a:t>y</a:t>
            </a:r>
            <a:r>
              <a:rPr lang="en-US" sz="2400" i="1" baseline="-25000" dirty="0"/>
              <a:t>0</a:t>
            </a:r>
            <a:r>
              <a:rPr lang="en-US" sz="2400" i="1" dirty="0"/>
              <a:t> = 2</a:t>
            </a:r>
            <a:r>
              <a:rPr lang="ru-RU" sz="2400" i="1" dirty="0"/>
              <a:t>.</a:t>
            </a:r>
            <a:r>
              <a:rPr lang="en-US" sz="2400" i="1" dirty="0"/>
              <a:t>7183</a:t>
            </a:r>
            <a:r>
              <a:rPr lang="en-US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/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1668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/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28073C9-7AD6-4319-8D46-63D23302737A}"/>
              </a:ext>
            </a:extLst>
          </p:cNvPr>
          <p:cNvSpPr txBox="1"/>
          <p:nvPr/>
        </p:nvSpPr>
        <p:spPr>
          <a:xfrm>
            <a:off x="838200" y="804989"/>
            <a:ext cx="3336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ифференциальное уравнение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79AC38-8288-475D-8AFF-722A56A670DB}"/>
              </a:ext>
            </a:extLst>
          </p:cNvPr>
          <p:cNvSpPr txBox="1"/>
          <p:nvPr/>
        </p:nvSpPr>
        <p:spPr>
          <a:xfrm>
            <a:off x="5012375" y="804989"/>
            <a:ext cx="2109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етод Рунге-Кутт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01F397-A6F7-413B-AF8C-C3B9F0EA5510}"/>
                  </a:ext>
                </a:extLst>
              </p:cNvPr>
              <p:cNvSpPr txBox="1"/>
              <p:nvPr/>
            </p:nvSpPr>
            <p:spPr>
              <a:xfrm>
                <a:off x="5012375" y="1174321"/>
                <a:ext cx="5617435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amp;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01F397-A6F7-413B-AF8C-C3B9F0EA5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375" y="1174321"/>
                <a:ext cx="5617435" cy="11791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2982101"/>
                  </p:ext>
                </p:extLst>
              </p:nvPr>
            </p:nvGraphicFramePr>
            <p:xfrm>
              <a:off x="294362" y="2579981"/>
              <a:ext cx="11373634" cy="4132136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44465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526094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306425723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214783725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014869735"/>
                        </a:ext>
                      </a:extLst>
                    </a:gridCol>
                    <a:gridCol w="977031">
                      <a:extLst>
                        <a:ext uri="{9D8B030D-6E8A-4147-A177-3AD203B41FA5}">
                          <a16:colId xmlns:a16="http://schemas.microsoft.com/office/drawing/2014/main" val="353706904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num>
                                      <m:den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+</m:t>
                                                    </m:r>
                                                    <m:f>
                                                      <m:f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fPr>
                                                      <m:num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h</m:t>
                                                        </m:r>
                                                      </m:num>
                                                      <m:den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2</m:t>
                                                        </m:r>
                                                      </m:den>
                                                    </m:f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num>
                                      <m:den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+</m:t>
                                                    </m:r>
                                                    <m:f>
                                                      <m:f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fPr>
                                                      <m:num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h</m:t>
                                                        </m:r>
                                                      </m:num>
                                                      <m:den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2</m:t>
                                                        </m:r>
                                                      </m:den>
                                                    </m:f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+</m:t>
                                                    </m:r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h</m:t>
                                                    </m:r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baseline="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71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7183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86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868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35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05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03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29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39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465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329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465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30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44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703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27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48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890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148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890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18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50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0947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694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095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877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931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908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387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.909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125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221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0.786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311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.78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795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98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5.676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61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5.680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274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686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4.79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9.584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4.805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1.992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3.054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4.15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2.902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2982101"/>
                  </p:ext>
                </p:extLst>
              </p:nvPr>
            </p:nvGraphicFramePr>
            <p:xfrm>
              <a:off x="294362" y="2579981"/>
              <a:ext cx="11373634" cy="4132136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44465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526094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306425723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214783725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014869735"/>
                        </a:ext>
                      </a:extLst>
                    </a:gridCol>
                    <a:gridCol w="977031">
                      <a:extLst>
                        <a:ext uri="{9D8B030D-6E8A-4147-A177-3AD203B41FA5}">
                          <a16:colId xmlns:a16="http://schemas.microsoft.com/office/drawing/2014/main" val="3537069041"/>
                        </a:ext>
                      </a:extLst>
                    </a:gridCol>
                  </a:tblGrid>
                  <a:tr h="1030796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67442" t="-592" r="-2006977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36829" t="-592" r="-3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136829" t="-592" r="-2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236829" t="-592" r="-1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336829" t="-592" r="-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1067500" t="-592" r="-1250" b="-3153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71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7183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86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868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35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05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03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29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39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465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329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465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30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44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703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27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48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890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148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890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18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50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0947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694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095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877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931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908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387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.909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125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221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0.786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311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.78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795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98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5.676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61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5.680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274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686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4.79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9.584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4.805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1.992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3.054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4.15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2.902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369067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131523" y="152094"/>
            <a:ext cx="10564187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5225873"/>
              </p:ext>
            </p:extLst>
          </p:nvPr>
        </p:nvGraphicFramePr>
        <p:xfrm>
          <a:off x="2167004" y="76200"/>
          <a:ext cx="9306838" cy="670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55507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  <a:gridCol w="1951331">
                  <a:extLst>
                    <a:ext uri="{9D8B030D-6E8A-4147-A177-3AD203B41FA5}">
                      <a16:colId xmlns:a16="http://schemas.microsoft.com/office/drawing/2014/main" val="17582384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(x, y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y / sqr(cos(x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K(f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x0,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h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+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nn-NO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k1, k2, k3, k4) := (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ount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1 := f(x,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2 := f(x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1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3 := f(x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2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4 := f(x + h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* k3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:=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/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(k1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2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3 + k4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RK(f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7183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PrintLines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.7183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.0051916370697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.3291488983864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.703739131161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4.14871996305487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4.6941126939828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5.3878337155987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.3110044287492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7.6113798673786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9.5846395735931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2.9022298485301</a:t>
                      </a:r>
                    </a:p>
                    <a:p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4638376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69</TotalTime>
  <Words>1014</Words>
  <Application>Microsoft Office PowerPoint</Application>
  <PresentationFormat>Широкоэкранный</PresentationFormat>
  <Paragraphs>286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МЕТОД ЭЙЛЕРА</vt:lpstr>
      <vt:lpstr>ПРИМЕР</vt:lpstr>
      <vt:lpstr>РЕШЕНИЕ</vt:lpstr>
      <vt:lpstr>РЕАЛИЗАЦИЯ </vt:lpstr>
      <vt:lpstr>МЕТОД РУНГЕ-КУТТЫ</vt:lpstr>
      <vt:lpstr>ПРИМЕР</vt:lpstr>
      <vt:lpstr>РЕШЕНИЕ</vt:lpstr>
      <vt:lpstr>РЕАЛИЗАЦИЯ </vt:lpstr>
      <vt:lpstr>АНАЛИТИЧЕСКОЕ РЕШЕНИЕ</vt:lpstr>
      <vt:lpstr>Задание</vt:lpstr>
      <vt:lpstr>КОНТАКТНАЯ ИНФОРМАЦ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427</cp:revision>
  <dcterms:created xsi:type="dcterms:W3CDTF">2020-11-19T09:51:55Z</dcterms:created>
  <dcterms:modified xsi:type="dcterms:W3CDTF">2021-05-01T09:21:09Z</dcterms:modified>
</cp:coreProperties>
</file>